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2382"/>
        <w:gridCol w:w="2475"/>
        <w:gridCol w:w="1707"/>
        <w:gridCol w:w="726"/>
        <w:gridCol w:w="609"/>
        <w:gridCol w:w="711"/>
      </w:tblGrid>
      <w:tr w:rsidR="000F0257" w:rsidRPr="00956C2B" w14:paraId="3F929C82" w14:textId="03B0101A" w:rsidTr="007F4F52">
        <w:trPr>
          <w:trHeight w:val="360"/>
        </w:trPr>
        <w:tc>
          <w:tcPr>
            <w:tcW w:w="1980" w:type="dxa"/>
            <w:vAlign w:val="center"/>
          </w:tcPr>
          <w:p w14:paraId="28B4EA70" w14:textId="4C027521" w:rsidR="00E85B48" w:rsidRPr="00956C2B" w:rsidRDefault="00ED0966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 xml:space="preserve">F </w:t>
            </w:r>
            <w:r w:rsidR="00DF21BB" w:rsidRPr="00956C2B">
              <w:rPr>
                <w:rFonts w:cstheme="minorHAnsi"/>
                <w:b/>
                <w:sz w:val="24"/>
                <w:szCs w:val="24"/>
              </w:rPr>
              <w:t xml:space="preserve">Unit </w:t>
            </w:r>
            <w:r w:rsidR="007215B6" w:rsidRPr="00956C2B">
              <w:rPr>
                <w:rFonts w:cstheme="minorHAnsi"/>
                <w:b/>
                <w:sz w:val="24"/>
                <w:szCs w:val="24"/>
              </w:rPr>
              <w:t>3</w:t>
            </w:r>
            <w:r w:rsidR="007F4F52" w:rsidRPr="00956C2B">
              <w:rPr>
                <w:rFonts w:cstheme="minorHAnsi"/>
                <w:b/>
                <w:sz w:val="24"/>
                <w:szCs w:val="24"/>
              </w:rPr>
              <w:t>:</w:t>
            </w:r>
            <w:r w:rsidR="00DF21BB" w:rsidRPr="00956C2B">
              <w:rPr>
                <w:rFonts w:cstheme="minorHAnsi"/>
                <w:b/>
                <w:sz w:val="24"/>
                <w:szCs w:val="24"/>
              </w:rPr>
              <w:t xml:space="preserve"> </w:t>
            </w:r>
            <w:r w:rsidR="007215B6" w:rsidRPr="00956C2B">
              <w:rPr>
                <w:rFonts w:cstheme="minorHAnsi"/>
                <w:b/>
                <w:sz w:val="24"/>
                <w:szCs w:val="24"/>
              </w:rPr>
              <w:t>Charts, tables and graphs</w:t>
            </w:r>
          </w:p>
        </w:tc>
        <w:tc>
          <w:tcPr>
            <w:tcW w:w="8610" w:type="dxa"/>
            <w:gridSpan w:val="6"/>
            <w:shd w:val="clear" w:color="auto" w:fill="000000" w:themeFill="text1"/>
            <w:vAlign w:val="center"/>
          </w:tcPr>
          <w:p w14:paraId="14666195" w14:textId="65258F77" w:rsidR="00E85B48" w:rsidRPr="00956C2B" w:rsidRDefault="001E7AF2" w:rsidP="00E904C9">
            <w:pPr>
              <w:jc w:val="center"/>
              <w:rPr>
                <w:rFonts w:cstheme="minorHAnsi"/>
                <w:b/>
                <w:color w:val="FFFFFF" w:themeColor="background1"/>
                <w:sz w:val="24"/>
                <w:szCs w:val="24"/>
              </w:rPr>
            </w:pPr>
            <w:r w:rsidRPr="00956C2B">
              <w:rPr>
                <w:rFonts w:cstheme="minorHAnsi"/>
                <w:b/>
                <w:color w:val="FFFFFF" w:themeColor="background1"/>
                <w:sz w:val="24"/>
                <w:szCs w:val="24"/>
              </w:rPr>
              <w:t>Road Map</w:t>
            </w:r>
          </w:p>
        </w:tc>
      </w:tr>
      <w:tr w:rsidR="000B079A" w:rsidRPr="00956C2B" w14:paraId="06C61167" w14:textId="32188040" w:rsidTr="007F4F52">
        <w:trPr>
          <w:trHeight w:val="324"/>
        </w:trPr>
        <w:tc>
          <w:tcPr>
            <w:tcW w:w="1980" w:type="dxa"/>
            <w:vMerge w:val="restart"/>
          </w:tcPr>
          <w:p w14:paraId="72887347" w14:textId="52CBD032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 this unit you will </w:t>
            </w:r>
            <w:r w:rsidR="00A772B1" w:rsidRPr="00956C2B">
              <w:rPr>
                <w:rFonts w:cstheme="minorHAnsi"/>
                <w:sz w:val="24"/>
                <w:szCs w:val="24"/>
              </w:rPr>
              <w:t>learn about number.</w:t>
            </w:r>
            <w:r w:rsidRPr="00956C2B">
              <w:rPr>
                <w:rFonts w:cstheme="minorHAnsi"/>
                <w:sz w:val="24"/>
                <w:szCs w:val="24"/>
              </w:rPr>
              <w:t xml:space="preserve"> The aims are as follows:</w:t>
            </w:r>
          </w:p>
          <w:p w14:paraId="4F2EF46A" w14:textId="266CD5A4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>LG1</w:t>
            </w:r>
            <w:r w:rsidRPr="00956C2B">
              <w:rPr>
                <w:rFonts w:cstheme="minorHAnsi"/>
                <w:sz w:val="24"/>
                <w:szCs w:val="24"/>
              </w:rPr>
              <w:t>: Knowledge</w:t>
            </w:r>
          </w:p>
          <w:p w14:paraId="384CC0B5" w14:textId="6E7B450D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>LG2</w:t>
            </w:r>
            <w:r w:rsidRPr="00956C2B">
              <w:rPr>
                <w:rFonts w:cstheme="minorHAnsi"/>
                <w:sz w:val="24"/>
                <w:szCs w:val="24"/>
              </w:rPr>
              <w:t>: Application</w:t>
            </w:r>
          </w:p>
          <w:p w14:paraId="49C0DC09" w14:textId="32861EEB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>LG3</w:t>
            </w:r>
            <w:r w:rsidRPr="00956C2B">
              <w:rPr>
                <w:rFonts w:cstheme="minorHAnsi"/>
                <w:sz w:val="24"/>
                <w:szCs w:val="24"/>
              </w:rPr>
              <w:t>: Skills</w:t>
            </w:r>
          </w:p>
        </w:tc>
        <w:tc>
          <w:tcPr>
            <w:tcW w:w="2382" w:type="dxa"/>
          </w:tcPr>
          <w:p w14:paraId="6578C887" w14:textId="50EEA67F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Assessment Grades</w:t>
            </w:r>
          </w:p>
        </w:tc>
        <w:tc>
          <w:tcPr>
            <w:tcW w:w="2475" w:type="dxa"/>
          </w:tcPr>
          <w:p w14:paraId="5A99224F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70FCE77F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0684188D" w14:textId="7724BD5A" w:rsidTr="007F4F52">
        <w:trPr>
          <w:trHeight w:val="330"/>
        </w:trPr>
        <w:tc>
          <w:tcPr>
            <w:tcW w:w="1980" w:type="dxa"/>
            <w:vMerge/>
          </w:tcPr>
          <w:p w14:paraId="1DEC050A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28A163F" w14:textId="55469138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78114D0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3843AE8E" w14:textId="3DEBBB0E" w:rsidTr="007F4F52">
        <w:trPr>
          <w:trHeight w:val="285"/>
        </w:trPr>
        <w:tc>
          <w:tcPr>
            <w:tcW w:w="1980" w:type="dxa"/>
            <w:vMerge/>
          </w:tcPr>
          <w:p w14:paraId="76F948BB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46816E8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1773D4AA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28275D4C" w14:textId="0ED34976" w:rsidTr="007F4F52">
        <w:trPr>
          <w:trHeight w:val="255"/>
        </w:trPr>
        <w:tc>
          <w:tcPr>
            <w:tcW w:w="1980" w:type="dxa"/>
            <w:vMerge/>
          </w:tcPr>
          <w:p w14:paraId="613FB33D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63CC1AA7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5AB5F042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5878E7ED" w14:textId="7AF594F8" w:rsidTr="007F4F52">
        <w:trPr>
          <w:trHeight w:val="270"/>
        </w:trPr>
        <w:tc>
          <w:tcPr>
            <w:tcW w:w="1980" w:type="dxa"/>
            <w:vMerge/>
          </w:tcPr>
          <w:p w14:paraId="098BF877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59C793AB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A60DF50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7C997B50" w14:textId="3642D52D" w:rsidTr="007F4F52">
        <w:trPr>
          <w:trHeight w:val="315"/>
        </w:trPr>
        <w:tc>
          <w:tcPr>
            <w:tcW w:w="1980" w:type="dxa"/>
            <w:vMerge/>
          </w:tcPr>
          <w:p w14:paraId="02EE26FE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4857" w:type="dxa"/>
            <w:gridSpan w:val="2"/>
          </w:tcPr>
          <w:p w14:paraId="055A847E" w14:textId="77777777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3753" w:type="dxa"/>
            <w:gridSpan w:val="4"/>
          </w:tcPr>
          <w:p w14:paraId="3CF8E794" w14:textId="2E0F3903" w:rsidR="000B079A" w:rsidRPr="00956C2B" w:rsidRDefault="000B079A" w:rsidP="00B24E5E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0B079A" w:rsidRPr="00956C2B" w14:paraId="6AAEE81C" w14:textId="77777777" w:rsidTr="007F4F52">
        <w:trPr>
          <w:trHeight w:val="628"/>
        </w:trPr>
        <w:tc>
          <w:tcPr>
            <w:tcW w:w="1980" w:type="dxa"/>
            <w:shd w:val="clear" w:color="auto" w:fill="D9D9D9" w:themeFill="background1" w:themeFillShade="D9"/>
            <w:vAlign w:val="center"/>
          </w:tcPr>
          <w:p w14:paraId="47F3BC38" w14:textId="09FE23E1" w:rsidR="00CE49C5" w:rsidRPr="00956C2B" w:rsidRDefault="001E7AF2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>Themes</w:t>
            </w:r>
          </w:p>
        </w:tc>
        <w:tc>
          <w:tcPr>
            <w:tcW w:w="6564" w:type="dxa"/>
            <w:gridSpan w:val="3"/>
            <w:shd w:val="clear" w:color="auto" w:fill="D9D9D9" w:themeFill="background1" w:themeFillShade="D9"/>
            <w:vAlign w:val="center"/>
          </w:tcPr>
          <w:p w14:paraId="6C88901A" w14:textId="66EB123D" w:rsidR="00CE49C5" w:rsidRPr="00956C2B" w:rsidRDefault="00831F97" w:rsidP="00E904C9">
            <w:pPr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956C2B">
              <w:rPr>
                <w:rFonts w:cstheme="minorHAnsi"/>
                <w:b/>
                <w:sz w:val="24"/>
                <w:szCs w:val="24"/>
              </w:rPr>
              <w:t>Learning Goals/Outcomes</w:t>
            </w:r>
            <w:r w:rsidR="000A4ADB" w:rsidRPr="00956C2B">
              <w:rPr>
                <w:rFonts w:cstheme="minorHAnsi"/>
                <w:b/>
                <w:sz w:val="24"/>
                <w:szCs w:val="24"/>
              </w:rPr>
              <w:t>/</w:t>
            </w:r>
            <w:r w:rsidR="00584245" w:rsidRPr="00956C2B">
              <w:rPr>
                <w:rFonts w:cstheme="minorHAnsi"/>
                <w:b/>
                <w:sz w:val="24"/>
                <w:szCs w:val="24"/>
              </w:rPr>
              <w:t>Content</w:t>
            </w:r>
          </w:p>
        </w:tc>
        <w:tc>
          <w:tcPr>
            <w:tcW w:w="726" w:type="dxa"/>
          </w:tcPr>
          <w:p w14:paraId="4E0D1487" w14:textId="16DB7890" w:rsidR="00CE49C5" w:rsidRPr="00956C2B" w:rsidRDefault="003459B1" w:rsidP="00B24E5E">
            <w:pPr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7CACE362" wp14:editId="0BA637CF">
                      <wp:simplePos x="0" y="0"/>
                      <wp:positionH relativeFrom="column">
                        <wp:posOffset>17780</wp:posOffset>
                      </wp:positionH>
                      <wp:positionV relativeFrom="paragraph">
                        <wp:posOffset>181610</wp:posOffset>
                      </wp:positionV>
                      <wp:extent cx="1162050" cy="336549"/>
                      <wp:effectExtent l="0" t="0" r="0" b="698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62050" cy="336549"/>
                                <a:chOff x="0" y="0"/>
                                <a:chExt cx="1162050" cy="33654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" name="Picture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" name="Picture 4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10800000">
                                  <a:off x="847725" y="38100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" name="Picture 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  <a:ext uri="{837473B0-CC2E-450A-ABE3-18F120FF3D39}">
                                      <a1611:picAttrSrcUrl xmlns:a1611="http://schemas.microsoft.com/office/drawing/2016/11/main" r:id="rId9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 rot="5400000">
                                  <a:off x="467678" y="58102"/>
                                  <a:ext cx="314325" cy="2425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ABEDE87" id="Group 8" o:spid="_x0000_s1026" style="position:absolute;margin-left:1.4pt;margin-top:14.3pt;width:91.5pt;height:26.5pt;z-index:251657216" coordsize="11620,33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Picture 1" o:spid="_x0000_s1027" type="#_x0000_t75" style="position:absolute;width:3143;height:24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">
                        <v:imagedata r:id="rId10" o:title=""/>
                      </v:shape>
                      <v:shape id="Picture 4" o:spid="_x0000_s1028" type="#_x0000_t75" style="position:absolute;left:8477;top:381;width:3143;height:2425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">
                        <v:imagedata r:id="rId10" o:title=""/>
                      </v:shape>
                      <v:shape id="Picture 5" o:spid="_x0000_s1029" type="#_x0000_t75" style="position:absolute;left:4676;top:581;width:3143;height:2426;rotation:9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">
                        <v:imagedata r:id="rId10" o:title=""/>
                      </v:shape>
                    </v:group>
                  </w:pict>
                </mc:Fallback>
              </mc:AlternateContent>
            </w:r>
          </w:p>
        </w:tc>
        <w:tc>
          <w:tcPr>
            <w:tcW w:w="609" w:type="dxa"/>
          </w:tcPr>
          <w:p w14:paraId="66D96C36" w14:textId="1B7552FB" w:rsidR="00CE49C5" w:rsidRPr="00956C2B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194668" w14:textId="793E4BF7" w:rsidR="00CE49C5" w:rsidRPr="00956C2B" w:rsidRDefault="00CE49C5" w:rsidP="00B24E5E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58E06230" w14:textId="360435D8" w:rsidTr="007F4F52">
        <w:trPr>
          <w:trHeight w:val="210"/>
        </w:trPr>
        <w:tc>
          <w:tcPr>
            <w:tcW w:w="1980" w:type="dxa"/>
            <w:vMerge w:val="restart"/>
          </w:tcPr>
          <w:p w14:paraId="59E8F3DE" w14:textId="51A3FA0F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3a tables</w:t>
            </w:r>
          </w:p>
        </w:tc>
        <w:tc>
          <w:tcPr>
            <w:tcW w:w="6564" w:type="dxa"/>
            <w:gridSpan w:val="3"/>
          </w:tcPr>
          <w:p w14:paraId="6211553F" w14:textId="2F45155B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Use suitable data collection techniques (data to be integer and decimal values); </w:t>
            </w:r>
          </w:p>
        </w:tc>
        <w:tc>
          <w:tcPr>
            <w:tcW w:w="726" w:type="dxa"/>
          </w:tcPr>
          <w:p w14:paraId="000DA362" w14:textId="3DC6C58D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E5DF3EC" w14:textId="032C2859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A927ACE" w14:textId="30C6C78F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6905CFC4" w14:textId="77777777" w:rsidTr="007F4F52">
        <w:trPr>
          <w:trHeight w:val="225"/>
        </w:trPr>
        <w:tc>
          <w:tcPr>
            <w:tcW w:w="1980" w:type="dxa"/>
            <w:vMerge/>
          </w:tcPr>
          <w:p w14:paraId="498DDBB4" w14:textId="0BFED12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1477595" w14:textId="085121A6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Design and use data-collection sheets for grouped, discrete and continuous data, use inequalities for grouped data, and introduce ≤ and ≥ signs; </w:t>
            </w:r>
          </w:p>
        </w:tc>
        <w:tc>
          <w:tcPr>
            <w:tcW w:w="726" w:type="dxa"/>
          </w:tcPr>
          <w:p w14:paraId="6232629A" w14:textId="0FC0279D" w:rsidR="007215B6" w:rsidRPr="00956C2B" w:rsidRDefault="007215B6" w:rsidP="007215B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1FDA276" w14:textId="2F5D9242" w:rsidR="007215B6" w:rsidRPr="00956C2B" w:rsidRDefault="007215B6" w:rsidP="007215B6">
            <w:pPr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A4E4DA7" w14:textId="33343823" w:rsidR="007215B6" w:rsidRPr="00956C2B" w:rsidRDefault="007215B6" w:rsidP="007215B6">
            <w:pPr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FBDD03C" w14:textId="77777777" w:rsidTr="007F4F52">
        <w:trPr>
          <w:trHeight w:val="225"/>
        </w:trPr>
        <w:tc>
          <w:tcPr>
            <w:tcW w:w="1980" w:type="dxa"/>
            <w:vMerge/>
          </w:tcPr>
          <w:p w14:paraId="63F525B8" w14:textId="22193692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EB4E1E1" w14:textId="2B848BC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and discuss the data; </w:t>
            </w:r>
          </w:p>
        </w:tc>
        <w:tc>
          <w:tcPr>
            <w:tcW w:w="726" w:type="dxa"/>
          </w:tcPr>
          <w:p w14:paraId="0C4A4D0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78F82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0D4D35F" w14:textId="72B059F2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24C1B37" w14:textId="77777777" w:rsidTr="007F4F52">
        <w:trPr>
          <w:trHeight w:val="225"/>
        </w:trPr>
        <w:tc>
          <w:tcPr>
            <w:tcW w:w="1980" w:type="dxa"/>
            <w:vMerge/>
          </w:tcPr>
          <w:p w14:paraId="6E63FB6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CB00CE3" w14:textId="16F282FF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Sort, classify and tabulate data, both discrete and continuous quantitative data, and qualitative data;</w:t>
            </w:r>
          </w:p>
        </w:tc>
        <w:tc>
          <w:tcPr>
            <w:tcW w:w="726" w:type="dxa"/>
          </w:tcPr>
          <w:p w14:paraId="58EB271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048B51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059061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62B3143" w14:textId="77777777" w:rsidTr="007F4F52">
        <w:trPr>
          <w:trHeight w:val="225"/>
        </w:trPr>
        <w:tc>
          <w:tcPr>
            <w:tcW w:w="1980" w:type="dxa"/>
            <w:vMerge/>
          </w:tcPr>
          <w:p w14:paraId="22AF1D2A" w14:textId="24A29E59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2FE8BC8" w14:textId="70982B3A" w:rsidR="007215B6" w:rsidRPr="0001443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01443B">
              <w:rPr>
                <w:rFonts w:cstheme="minorHAnsi"/>
                <w:sz w:val="24"/>
                <w:szCs w:val="24"/>
              </w:rPr>
              <w:t xml:space="preserve">Construct tables for time–series data; </w:t>
            </w:r>
          </w:p>
        </w:tc>
        <w:tc>
          <w:tcPr>
            <w:tcW w:w="726" w:type="dxa"/>
          </w:tcPr>
          <w:p w14:paraId="6A4541F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01419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3DAD39" w14:textId="7169E308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2B99E937" w14:textId="77777777" w:rsidTr="007F4F52">
        <w:trPr>
          <w:trHeight w:val="225"/>
        </w:trPr>
        <w:tc>
          <w:tcPr>
            <w:tcW w:w="1980" w:type="dxa"/>
            <w:vMerge/>
          </w:tcPr>
          <w:p w14:paraId="1DE0678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4F0CC3C" w14:textId="18BF51EC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Extract data from lists and tables; </w:t>
            </w:r>
          </w:p>
        </w:tc>
        <w:tc>
          <w:tcPr>
            <w:tcW w:w="726" w:type="dxa"/>
          </w:tcPr>
          <w:p w14:paraId="64D7EEF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F84DE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2D189A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723E8DCA" w14:textId="77777777" w:rsidTr="007F4F52">
        <w:trPr>
          <w:trHeight w:val="225"/>
        </w:trPr>
        <w:tc>
          <w:tcPr>
            <w:tcW w:w="1980" w:type="dxa"/>
            <w:vMerge/>
          </w:tcPr>
          <w:p w14:paraId="4A94A2E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33A02B5" w14:textId="7EB69C54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Use correct notation for time, 12- and 24-hour clock;</w:t>
            </w:r>
          </w:p>
        </w:tc>
        <w:tc>
          <w:tcPr>
            <w:tcW w:w="726" w:type="dxa"/>
          </w:tcPr>
          <w:p w14:paraId="2386B99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28A958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997DE7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42EEABA" w14:textId="77777777" w:rsidTr="007F4F52">
        <w:trPr>
          <w:trHeight w:val="225"/>
        </w:trPr>
        <w:tc>
          <w:tcPr>
            <w:tcW w:w="1980" w:type="dxa"/>
            <w:vMerge/>
          </w:tcPr>
          <w:p w14:paraId="64D27A5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79AB39AF" w14:textId="3E983B4D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Work out time taken for a journey from a timetable; </w:t>
            </w:r>
          </w:p>
        </w:tc>
        <w:tc>
          <w:tcPr>
            <w:tcW w:w="726" w:type="dxa"/>
          </w:tcPr>
          <w:p w14:paraId="38D0DA9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F5FDCE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BAA6D4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D0036B7" w14:textId="77777777" w:rsidTr="007F4F52">
        <w:trPr>
          <w:trHeight w:val="225"/>
        </w:trPr>
        <w:tc>
          <w:tcPr>
            <w:tcW w:w="1980" w:type="dxa"/>
            <w:vMerge/>
          </w:tcPr>
          <w:p w14:paraId="29FFE57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911FE89" w14:textId="7127CB51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Design and use two-way tables for discrete and grouped data; </w:t>
            </w:r>
          </w:p>
        </w:tc>
        <w:tc>
          <w:tcPr>
            <w:tcW w:w="726" w:type="dxa"/>
          </w:tcPr>
          <w:p w14:paraId="225EA97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98BA1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228A9A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536636B" w14:textId="77777777" w:rsidTr="007F4F52">
        <w:trPr>
          <w:trHeight w:val="225"/>
        </w:trPr>
        <w:tc>
          <w:tcPr>
            <w:tcW w:w="1980" w:type="dxa"/>
            <w:vMerge/>
          </w:tcPr>
          <w:p w14:paraId="4C7AC26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C7FE625" w14:textId="1EAFD42B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Use information provided to complete a two-way table;</w:t>
            </w:r>
          </w:p>
        </w:tc>
        <w:tc>
          <w:tcPr>
            <w:tcW w:w="726" w:type="dxa"/>
          </w:tcPr>
          <w:p w14:paraId="71ACEA4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1A4F25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FF215A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BB51C01" w14:textId="77777777" w:rsidTr="007F4F52">
        <w:trPr>
          <w:trHeight w:val="225"/>
        </w:trPr>
        <w:tc>
          <w:tcPr>
            <w:tcW w:w="1980" w:type="dxa"/>
            <w:vMerge/>
          </w:tcPr>
          <w:p w14:paraId="0025F6C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B7A0331" w14:textId="5A6B4545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Calculate the total frequency from a frequency table; </w:t>
            </w:r>
          </w:p>
        </w:tc>
        <w:tc>
          <w:tcPr>
            <w:tcW w:w="726" w:type="dxa"/>
          </w:tcPr>
          <w:p w14:paraId="22D95E2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7FD968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684476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2260D928" w14:textId="77777777" w:rsidTr="007F4F52">
        <w:trPr>
          <w:trHeight w:val="225"/>
        </w:trPr>
        <w:tc>
          <w:tcPr>
            <w:tcW w:w="1980" w:type="dxa"/>
            <w:vMerge/>
          </w:tcPr>
          <w:p w14:paraId="5CECC05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19ABC98" w14:textId="604D4520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Read off frequency values from a table; </w:t>
            </w:r>
          </w:p>
        </w:tc>
        <w:tc>
          <w:tcPr>
            <w:tcW w:w="726" w:type="dxa"/>
          </w:tcPr>
          <w:p w14:paraId="2841CC8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F50A23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36D479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29EFC7E4" w14:textId="77777777" w:rsidTr="007F4F52">
        <w:trPr>
          <w:trHeight w:val="225"/>
        </w:trPr>
        <w:tc>
          <w:tcPr>
            <w:tcW w:w="1980" w:type="dxa"/>
            <w:vMerge/>
          </w:tcPr>
          <w:p w14:paraId="2D4257C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52EFF61" w14:textId="0F61CD65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Read off frequency values from a frequency table; </w:t>
            </w:r>
          </w:p>
        </w:tc>
        <w:tc>
          <w:tcPr>
            <w:tcW w:w="726" w:type="dxa"/>
          </w:tcPr>
          <w:p w14:paraId="5708170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C67A1B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EB391D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53DA05E" w14:textId="77777777" w:rsidTr="007F4F52">
        <w:trPr>
          <w:trHeight w:val="225"/>
        </w:trPr>
        <w:tc>
          <w:tcPr>
            <w:tcW w:w="1980" w:type="dxa"/>
            <w:vMerge/>
          </w:tcPr>
          <w:p w14:paraId="3F265A1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D5A3EAE" w14:textId="36115D54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Find greatest and least values from a frequency table; </w:t>
            </w:r>
          </w:p>
        </w:tc>
        <w:tc>
          <w:tcPr>
            <w:tcW w:w="726" w:type="dxa"/>
          </w:tcPr>
          <w:p w14:paraId="4A23606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A35CB9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CD07C4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13C37AA" w14:textId="77777777" w:rsidTr="007F4F52">
        <w:trPr>
          <w:trHeight w:val="225"/>
        </w:trPr>
        <w:tc>
          <w:tcPr>
            <w:tcW w:w="1980" w:type="dxa"/>
            <w:vMerge/>
          </w:tcPr>
          <w:p w14:paraId="6CFF490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8A177BF" w14:textId="53363DD9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dentify the mode from a frequency table; </w:t>
            </w:r>
          </w:p>
        </w:tc>
        <w:tc>
          <w:tcPr>
            <w:tcW w:w="726" w:type="dxa"/>
          </w:tcPr>
          <w:p w14:paraId="057BAAF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45976C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72E95F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29C18A3" w14:textId="77777777" w:rsidTr="007F4F52">
        <w:trPr>
          <w:trHeight w:val="225"/>
        </w:trPr>
        <w:tc>
          <w:tcPr>
            <w:tcW w:w="1980" w:type="dxa"/>
            <w:vMerge/>
          </w:tcPr>
          <w:p w14:paraId="4D8989F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07EBEBE" w14:textId="62EFA1F8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dentify the modal class from a grouped frequency table. </w:t>
            </w:r>
          </w:p>
        </w:tc>
        <w:tc>
          <w:tcPr>
            <w:tcW w:w="726" w:type="dxa"/>
          </w:tcPr>
          <w:p w14:paraId="09685C1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3A1826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61444B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56B44A49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2EC48A9F" w14:textId="009B63BE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3b Charts and graphs</w:t>
            </w:r>
          </w:p>
        </w:tc>
        <w:tc>
          <w:tcPr>
            <w:tcW w:w="6564" w:type="dxa"/>
            <w:gridSpan w:val="3"/>
          </w:tcPr>
          <w:p w14:paraId="4506B6CD" w14:textId="050F8F5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Plotting coordinates in first quadrant and read graph scales in multiples; </w:t>
            </w:r>
          </w:p>
        </w:tc>
        <w:tc>
          <w:tcPr>
            <w:tcW w:w="726" w:type="dxa"/>
          </w:tcPr>
          <w:p w14:paraId="2D9FA36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604D54F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1C1E67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5F365C09" w14:textId="77777777" w:rsidTr="007F4F52">
        <w:trPr>
          <w:trHeight w:val="225"/>
        </w:trPr>
        <w:tc>
          <w:tcPr>
            <w:tcW w:w="1980" w:type="dxa"/>
            <w:vMerge/>
          </w:tcPr>
          <w:p w14:paraId="3467AAA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080A8D3B" w14:textId="40FA1F18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Produce: pictograms; composite bar charts; dual/comparative bar charts for categorical and ungrouped discrete data; bar-line charts; vertical line charts; line graphs; line graphs for time–series data; histograms with equal class intervals; stem and leaf (including back-to-back);</w:t>
            </w:r>
          </w:p>
        </w:tc>
        <w:tc>
          <w:tcPr>
            <w:tcW w:w="726" w:type="dxa"/>
          </w:tcPr>
          <w:p w14:paraId="17D8CBA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308A5F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DD4FE8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4CF8E59" w14:textId="77777777" w:rsidTr="007F4F52">
        <w:trPr>
          <w:trHeight w:val="225"/>
        </w:trPr>
        <w:tc>
          <w:tcPr>
            <w:tcW w:w="1980" w:type="dxa"/>
            <w:vMerge/>
          </w:tcPr>
          <w:p w14:paraId="68B46B8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6C8D1365" w14:textId="5687C18C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Interpret data shown in pictograms; composite bar charts; dual/comparative bar charts; line graphs; line graphs for time–series data; histograms with equal class intervals; stem and leaf;</w:t>
            </w:r>
          </w:p>
        </w:tc>
        <w:tc>
          <w:tcPr>
            <w:tcW w:w="726" w:type="dxa"/>
          </w:tcPr>
          <w:p w14:paraId="7B2DFA3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DE5A30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DACAF5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620540E3" w14:textId="77777777" w:rsidTr="007F4F52">
        <w:trPr>
          <w:trHeight w:val="225"/>
        </w:trPr>
        <w:tc>
          <w:tcPr>
            <w:tcW w:w="1980" w:type="dxa"/>
            <w:vMerge/>
          </w:tcPr>
          <w:p w14:paraId="0CBD38A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5233415A" w14:textId="3118EBEE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Calculate total population from a bar chart or table; </w:t>
            </w:r>
          </w:p>
        </w:tc>
        <w:tc>
          <w:tcPr>
            <w:tcW w:w="726" w:type="dxa"/>
          </w:tcPr>
          <w:p w14:paraId="135EECA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BA8D05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64CF94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56913E65" w14:textId="77777777" w:rsidTr="007F4F52">
        <w:trPr>
          <w:trHeight w:val="225"/>
        </w:trPr>
        <w:tc>
          <w:tcPr>
            <w:tcW w:w="1980" w:type="dxa"/>
            <w:vMerge/>
          </w:tcPr>
          <w:p w14:paraId="428C673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1F60A391" w14:textId="241FDBA9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Find greatest and least values from a bar chart or table; </w:t>
            </w:r>
          </w:p>
        </w:tc>
        <w:tc>
          <w:tcPr>
            <w:tcW w:w="726" w:type="dxa"/>
          </w:tcPr>
          <w:p w14:paraId="596FAB7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C110FF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59EC25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79F57525" w14:textId="77777777" w:rsidTr="007F4F52">
        <w:trPr>
          <w:trHeight w:val="225"/>
        </w:trPr>
        <w:tc>
          <w:tcPr>
            <w:tcW w:w="1980" w:type="dxa"/>
            <w:vMerge/>
          </w:tcPr>
          <w:p w14:paraId="3A72492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4D6DFAB8" w14:textId="753A9FD5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Find the mode from a stem and leaf diagram;</w:t>
            </w:r>
          </w:p>
        </w:tc>
        <w:tc>
          <w:tcPr>
            <w:tcW w:w="726" w:type="dxa"/>
          </w:tcPr>
          <w:p w14:paraId="0F38479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D1FA1D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191304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5CC1A9A0" w14:textId="77777777" w:rsidTr="007F4F52">
        <w:trPr>
          <w:trHeight w:val="225"/>
        </w:trPr>
        <w:tc>
          <w:tcPr>
            <w:tcW w:w="1980" w:type="dxa"/>
            <w:vMerge/>
          </w:tcPr>
          <w:p w14:paraId="74D225B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CFD33E5" w14:textId="6512AC7B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dentify the mode from a bar chart; </w:t>
            </w:r>
          </w:p>
        </w:tc>
        <w:tc>
          <w:tcPr>
            <w:tcW w:w="726" w:type="dxa"/>
          </w:tcPr>
          <w:p w14:paraId="58BCB95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B2061E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458C67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318A339" w14:textId="77777777" w:rsidTr="007F4F52">
        <w:trPr>
          <w:trHeight w:val="225"/>
        </w:trPr>
        <w:tc>
          <w:tcPr>
            <w:tcW w:w="1980" w:type="dxa"/>
            <w:vMerge/>
          </w:tcPr>
          <w:p w14:paraId="0DD4C26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  <w:gridSpan w:val="3"/>
          </w:tcPr>
          <w:p w14:paraId="36318FC1" w14:textId="186FDF80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Recognise simple patterns, characteristics, relationships in bar charts and line graphs. </w:t>
            </w:r>
          </w:p>
        </w:tc>
        <w:tc>
          <w:tcPr>
            <w:tcW w:w="726" w:type="dxa"/>
          </w:tcPr>
          <w:p w14:paraId="26649F6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D44066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5B6DBB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134E2EFE" w14:textId="77777777" w:rsidR="00956C2B" w:rsidRDefault="00956C2B">
      <w:r>
        <w:br w:type="page"/>
      </w:r>
    </w:p>
    <w:tbl>
      <w:tblPr>
        <w:tblpPr w:leftFromText="180" w:rightFromText="180" w:vertAnchor="page" w:horzAnchor="margin" w:tblpY="376"/>
        <w:tblW w:w="105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80"/>
        <w:gridCol w:w="6564"/>
        <w:gridCol w:w="726"/>
        <w:gridCol w:w="609"/>
        <w:gridCol w:w="711"/>
      </w:tblGrid>
      <w:tr w:rsidR="007215B6" w:rsidRPr="00956C2B" w14:paraId="0A29A0EA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552B400B" w14:textId="43FB1B2C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lastRenderedPageBreak/>
              <w:t>3c Pie charts</w:t>
            </w:r>
          </w:p>
        </w:tc>
        <w:tc>
          <w:tcPr>
            <w:tcW w:w="6564" w:type="dxa"/>
          </w:tcPr>
          <w:p w14:paraId="7744BCE9" w14:textId="3A9A5848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Draw circles and arcs to a given radius; </w:t>
            </w:r>
          </w:p>
        </w:tc>
        <w:tc>
          <w:tcPr>
            <w:tcW w:w="726" w:type="dxa"/>
          </w:tcPr>
          <w:p w14:paraId="23102B7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E60083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528D2B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2D1D690A" w14:textId="77777777" w:rsidTr="007F4F52">
        <w:trPr>
          <w:trHeight w:val="225"/>
        </w:trPr>
        <w:tc>
          <w:tcPr>
            <w:tcW w:w="1980" w:type="dxa"/>
            <w:vMerge/>
          </w:tcPr>
          <w:p w14:paraId="3FDAAD7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33DB9BF" w14:textId="4E39A702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Know there are 360 degrees in a full turn, 180 degrees in a half turn, and 90 degrees in a quarter turn;</w:t>
            </w:r>
          </w:p>
        </w:tc>
        <w:tc>
          <w:tcPr>
            <w:tcW w:w="726" w:type="dxa"/>
          </w:tcPr>
          <w:p w14:paraId="320BB67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663EA8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228AA6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22B53AE7" w14:textId="77777777" w:rsidTr="007F4F52">
        <w:trPr>
          <w:trHeight w:val="225"/>
        </w:trPr>
        <w:tc>
          <w:tcPr>
            <w:tcW w:w="1980" w:type="dxa"/>
            <w:vMerge/>
          </w:tcPr>
          <w:p w14:paraId="5322E5B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7CD26AEC" w14:textId="14C8E44D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Measure and draw angles, to the nearest degree; </w:t>
            </w:r>
          </w:p>
        </w:tc>
        <w:tc>
          <w:tcPr>
            <w:tcW w:w="726" w:type="dxa"/>
          </w:tcPr>
          <w:p w14:paraId="2F5CE5B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9E521E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65269E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07DFCA4" w14:textId="77777777" w:rsidTr="007F4F52">
        <w:trPr>
          <w:trHeight w:val="225"/>
        </w:trPr>
        <w:tc>
          <w:tcPr>
            <w:tcW w:w="1980" w:type="dxa"/>
            <w:vMerge/>
          </w:tcPr>
          <w:p w14:paraId="6238124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C2116BD" w14:textId="79EB190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tables; represent data in tables and charts; </w:t>
            </w:r>
          </w:p>
        </w:tc>
        <w:tc>
          <w:tcPr>
            <w:tcW w:w="726" w:type="dxa"/>
          </w:tcPr>
          <w:p w14:paraId="3C72234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1C14E9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FF0B5D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3058E9D" w14:textId="77777777" w:rsidTr="007F4F52">
        <w:trPr>
          <w:trHeight w:val="225"/>
        </w:trPr>
        <w:tc>
          <w:tcPr>
            <w:tcW w:w="1980" w:type="dxa"/>
            <w:vMerge/>
          </w:tcPr>
          <w:p w14:paraId="2861A00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44439AE" w14:textId="4B2B8D6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Know which charts to use for different types of data sets;</w:t>
            </w:r>
          </w:p>
        </w:tc>
        <w:tc>
          <w:tcPr>
            <w:tcW w:w="726" w:type="dxa"/>
          </w:tcPr>
          <w:p w14:paraId="0865909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3B68DC8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1018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99A1A71" w14:textId="77777777" w:rsidTr="007F4F52">
        <w:trPr>
          <w:trHeight w:val="225"/>
        </w:trPr>
        <w:tc>
          <w:tcPr>
            <w:tcW w:w="1980" w:type="dxa"/>
            <w:vMerge/>
          </w:tcPr>
          <w:p w14:paraId="387CA9D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218B5127" w14:textId="60DBEE32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Construct pie charts for categorical data and discrete/continuous numerical data; </w:t>
            </w:r>
          </w:p>
        </w:tc>
        <w:tc>
          <w:tcPr>
            <w:tcW w:w="726" w:type="dxa"/>
          </w:tcPr>
          <w:p w14:paraId="78B50EA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500BD9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1876334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B4AC86F" w14:textId="77777777" w:rsidTr="007F4F52">
        <w:trPr>
          <w:trHeight w:val="225"/>
        </w:trPr>
        <w:tc>
          <w:tcPr>
            <w:tcW w:w="1980" w:type="dxa"/>
            <w:vMerge/>
          </w:tcPr>
          <w:p w14:paraId="75F6E57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BCD55C1" w14:textId="5C87B364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simple pie charts using simple fractions and percentages; </w:t>
            </w:r>
            <w:r w:rsidRPr="00956C2B">
              <w:rPr>
                <w:rFonts w:cstheme="minorHAnsi"/>
                <w:position w:val="-20"/>
                <w:sz w:val="24"/>
                <w:szCs w:val="24"/>
              </w:rPr>
              <w:object w:dxaOrig="225" w:dyaOrig="540" w14:anchorId="78DE34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27pt" o:ole="">
                  <v:imagedata r:id="rId11" o:title=""/>
                </v:shape>
                <o:OLEObject Type="Embed" ProgID="Equation.DSMT4" ShapeID="_x0000_i1025" DrawAspect="Content" ObjectID="_1622025782" r:id="rId12"/>
              </w:object>
            </w:r>
            <w:r w:rsidRPr="00956C2B">
              <w:rPr>
                <w:rFonts w:cstheme="minorHAnsi"/>
                <w:sz w:val="24"/>
                <w:szCs w:val="24"/>
              </w:rPr>
              <w:t xml:space="preserve">, </w:t>
            </w:r>
            <w:r w:rsidRPr="00956C2B">
              <w:rPr>
                <w:rFonts w:cstheme="minorHAnsi"/>
                <w:position w:val="-20"/>
                <w:sz w:val="24"/>
                <w:szCs w:val="24"/>
              </w:rPr>
              <w:object w:dxaOrig="240" w:dyaOrig="540" w14:anchorId="7F9A464B">
                <v:shape id="_x0000_i1026" type="#_x0000_t75" style="width:12pt;height:27pt" o:ole="">
                  <v:imagedata r:id="rId13" o:title=""/>
                </v:shape>
                <o:OLEObject Type="Embed" ProgID="Equation.DSMT4" ShapeID="_x0000_i1026" DrawAspect="Content" ObjectID="_1622025783" r:id="rId14"/>
              </w:object>
            </w:r>
            <w:r w:rsidRPr="00956C2B">
              <w:rPr>
                <w:rFonts w:cstheme="minorHAnsi"/>
                <w:sz w:val="24"/>
                <w:szCs w:val="24"/>
              </w:rPr>
              <w:t xml:space="preserve"> and multiples of 10% sections; </w:t>
            </w:r>
          </w:p>
        </w:tc>
        <w:tc>
          <w:tcPr>
            <w:tcW w:w="726" w:type="dxa"/>
          </w:tcPr>
          <w:p w14:paraId="2F5F930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009812B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512BF8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62095233" w14:textId="77777777" w:rsidTr="007F4F52">
        <w:trPr>
          <w:trHeight w:val="225"/>
        </w:trPr>
        <w:tc>
          <w:tcPr>
            <w:tcW w:w="1980" w:type="dxa"/>
            <w:vMerge/>
          </w:tcPr>
          <w:p w14:paraId="7C692C9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9E10654" w14:textId="78E5C972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From a pie chart: </w:t>
            </w:r>
          </w:p>
        </w:tc>
        <w:tc>
          <w:tcPr>
            <w:tcW w:w="726" w:type="dxa"/>
          </w:tcPr>
          <w:p w14:paraId="78BCC46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CC8190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37531E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15EABF7" w14:textId="77777777" w:rsidTr="007F4F52">
        <w:trPr>
          <w:trHeight w:val="225"/>
        </w:trPr>
        <w:tc>
          <w:tcPr>
            <w:tcW w:w="1980" w:type="dxa"/>
            <w:vMerge/>
          </w:tcPr>
          <w:p w14:paraId="2DCB55E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CAA835C" w14:textId="72D809F9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find the mode; </w:t>
            </w:r>
          </w:p>
        </w:tc>
        <w:tc>
          <w:tcPr>
            <w:tcW w:w="726" w:type="dxa"/>
          </w:tcPr>
          <w:p w14:paraId="647E4C7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C486EB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61CD05A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B36F40B" w14:textId="77777777" w:rsidTr="007F4F52">
        <w:trPr>
          <w:trHeight w:val="225"/>
        </w:trPr>
        <w:tc>
          <w:tcPr>
            <w:tcW w:w="1980" w:type="dxa"/>
            <w:vMerge/>
          </w:tcPr>
          <w:p w14:paraId="1D36C31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58E8131D" w14:textId="546373CB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find the total frequency; </w:t>
            </w:r>
          </w:p>
        </w:tc>
        <w:tc>
          <w:tcPr>
            <w:tcW w:w="726" w:type="dxa"/>
          </w:tcPr>
          <w:p w14:paraId="5A3228B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518F0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0E924D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C94CCEB" w14:textId="77777777" w:rsidTr="007F4F52">
        <w:trPr>
          <w:trHeight w:val="225"/>
        </w:trPr>
        <w:tc>
          <w:tcPr>
            <w:tcW w:w="1980" w:type="dxa"/>
            <w:vMerge/>
          </w:tcPr>
          <w:p w14:paraId="3B25F0E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3998075E" w14:textId="64B61E64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Understand that the frequency represented by corresponding sectors in two pie charts is dependent upon the total populations represented by each of the pie charts.</w:t>
            </w:r>
          </w:p>
        </w:tc>
        <w:tc>
          <w:tcPr>
            <w:tcW w:w="726" w:type="dxa"/>
          </w:tcPr>
          <w:p w14:paraId="185F6A2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1F774AA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E78D51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655A29A5" w14:textId="77777777" w:rsidTr="007F4F52">
        <w:trPr>
          <w:trHeight w:val="225"/>
        </w:trPr>
        <w:tc>
          <w:tcPr>
            <w:tcW w:w="1980" w:type="dxa"/>
            <w:vMerge w:val="restart"/>
          </w:tcPr>
          <w:p w14:paraId="7684AD5A" w14:textId="013CC5F2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3d Scatter graphs</w:t>
            </w:r>
          </w:p>
        </w:tc>
        <w:tc>
          <w:tcPr>
            <w:tcW w:w="6564" w:type="dxa"/>
          </w:tcPr>
          <w:p w14:paraId="5AFB3C32" w14:textId="4AD1C339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Draw scatter graphs; </w:t>
            </w:r>
          </w:p>
        </w:tc>
        <w:tc>
          <w:tcPr>
            <w:tcW w:w="726" w:type="dxa"/>
          </w:tcPr>
          <w:p w14:paraId="7341369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7D7EBF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18423B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30C605A" w14:textId="77777777" w:rsidTr="007F4F52">
        <w:trPr>
          <w:trHeight w:val="225"/>
        </w:trPr>
        <w:tc>
          <w:tcPr>
            <w:tcW w:w="1980" w:type="dxa"/>
            <w:vMerge/>
          </w:tcPr>
          <w:p w14:paraId="2909668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68AFEEFC" w14:textId="6C3B2F41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points on a scatter graph; </w:t>
            </w:r>
          </w:p>
        </w:tc>
        <w:tc>
          <w:tcPr>
            <w:tcW w:w="726" w:type="dxa"/>
          </w:tcPr>
          <w:p w14:paraId="4070297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9F4887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524E25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0584781E" w14:textId="77777777" w:rsidTr="007F4F52">
        <w:trPr>
          <w:trHeight w:val="225"/>
        </w:trPr>
        <w:tc>
          <w:tcPr>
            <w:tcW w:w="1980" w:type="dxa"/>
            <w:vMerge/>
          </w:tcPr>
          <w:p w14:paraId="4BC7324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33E0A0F7" w14:textId="3590D0BE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dentify outliers and ignore them on scatter graphs; </w:t>
            </w:r>
          </w:p>
        </w:tc>
        <w:tc>
          <w:tcPr>
            <w:tcW w:w="726" w:type="dxa"/>
          </w:tcPr>
          <w:p w14:paraId="4B8BEF08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25DF4C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79852FB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55C925A" w14:textId="77777777" w:rsidTr="007F4F52">
        <w:trPr>
          <w:trHeight w:val="225"/>
        </w:trPr>
        <w:tc>
          <w:tcPr>
            <w:tcW w:w="1980" w:type="dxa"/>
            <w:vMerge/>
          </w:tcPr>
          <w:p w14:paraId="4365069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5BB017D" w14:textId="0FA4D3E1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Draw the line of best fit on a scatter diagram by eye, and understand what it represents;</w:t>
            </w:r>
          </w:p>
        </w:tc>
        <w:tc>
          <w:tcPr>
            <w:tcW w:w="726" w:type="dxa"/>
          </w:tcPr>
          <w:p w14:paraId="4234CD16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7EAC9310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D92D75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7CB292FD" w14:textId="77777777" w:rsidTr="007F4F52">
        <w:trPr>
          <w:trHeight w:val="225"/>
        </w:trPr>
        <w:tc>
          <w:tcPr>
            <w:tcW w:w="1980" w:type="dxa"/>
            <w:vMerge/>
          </w:tcPr>
          <w:p w14:paraId="4C7B18D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2974D017" w14:textId="416123D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Use the line of best fit make predictions; interpolate and extrapolate apparent trends whilst knowing the dangers of so doing; </w:t>
            </w:r>
          </w:p>
        </w:tc>
        <w:tc>
          <w:tcPr>
            <w:tcW w:w="726" w:type="dxa"/>
          </w:tcPr>
          <w:p w14:paraId="015FCFFC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3BAB0EA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3C21EDF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3F9F543A" w14:textId="77777777" w:rsidTr="007F4F52">
        <w:trPr>
          <w:trHeight w:val="225"/>
        </w:trPr>
        <w:tc>
          <w:tcPr>
            <w:tcW w:w="1980" w:type="dxa"/>
            <w:vMerge/>
          </w:tcPr>
          <w:p w14:paraId="2C72AB9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462D9250" w14:textId="46A81B43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Distinguish between positive, negative and no correlation using lines of best fit; </w:t>
            </w:r>
          </w:p>
        </w:tc>
        <w:tc>
          <w:tcPr>
            <w:tcW w:w="726" w:type="dxa"/>
          </w:tcPr>
          <w:p w14:paraId="5D52F013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D0E55D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55FC002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E1FCA53" w14:textId="77777777" w:rsidTr="007F4F52">
        <w:trPr>
          <w:trHeight w:val="225"/>
        </w:trPr>
        <w:tc>
          <w:tcPr>
            <w:tcW w:w="1980" w:type="dxa"/>
            <w:vMerge/>
          </w:tcPr>
          <w:p w14:paraId="12F968B7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0532DD52" w14:textId="3A2AA95D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Use a line of best fit to predict values of a variable given values of the other variable; </w:t>
            </w:r>
          </w:p>
        </w:tc>
        <w:tc>
          <w:tcPr>
            <w:tcW w:w="726" w:type="dxa"/>
          </w:tcPr>
          <w:p w14:paraId="0B61460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DC8D0C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BFDAE9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49BCACF0" w14:textId="77777777" w:rsidTr="007F4F52">
        <w:trPr>
          <w:trHeight w:val="225"/>
        </w:trPr>
        <w:tc>
          <w:tcPr>
            <w:tcW w:w="1980" w:type="dxa"/>
            <w:vMerge/>
          </w:tcPr>
          <w:p w14:paraId="2CF02AE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4A9FBAB" w14:textId="11B02E54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scatter graphs in terms of the relationship between two variables; </w:t>
            </w:r>
          </w:p>
        </w:tc>
        <w:tc>
          <w:tcPr>
            <w:tcW w:w="726" w:type="dxa"/>
          </w:tcPr>
          <w:p w14:paraId="5828813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24F33B9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24199F9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70F743F8" w14:textId="77777777" w:rsidTr="007F4F52">
        <w:trPr>
          <w:trHeight w:val="225"/>
        </w:trPr>
        <w:tc>
          <w:tcPr>
            <w:tcW w:w="1980" w:type="dxa"/>
            <w:vMerge/>
          </w:tcPr>
          <w:p w14:paraId="15F9699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1C552991" w14:textId="2EEE0251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Interpret correlation in terms of the problem; </w:t>
            </w:r>
          </w:p>
        </w:tc>
        <w:tc>
          <w:tcPr>
            <w:tcW w:w="726" w:type="dxa"/>
          </w:tcPr>
          <w:p w14:paraId="0A285361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8137074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2CCDDF2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100D803C" w14:textId="77777777" w:rsidTr="007F4F52">
        <w:trPr>
          <w:trHeight w:val="225"/>
        </w:trPr>
        <w:tc>
          <w:tcPr>
            <w:tcW w:w="1980" w:type="dxa"/>
            <w:vMerge/>
          </w:tcPr>
          <w:p w14:paraId="159C548E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296499F6" w14:textId="7BDBA0EF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 xml:space="preserve">Understand that correlation does not imply causality; </w:t>
            </w:r>
          </w:p>
        </w:tc>
        <w:tc>
          <w:tcPr>
            <w:tcW w:w="726" w:type="dxa"/>
          </w:tcPr>
          <w:p w14:paraId="13734C0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49399F2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429CAFB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  <w:tr w:rsidR="007215B6" w:rsidRPr="00956C2B" w14:paraId="680D5234" w14:textId="77777777" w:rsidTr="007F4F52">
        <w:trPr>
          <w:trHeight w:val="225"/>
        </w:trPr>
        <w:tc>
          <w:tcPr>
            <w:tcW w:w="1980" w:type="dxa"/>
            <w:vMerge/>
          </w:tcPr>
          <w:p w14:paraId="722116D2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564" w:type="dxa"/>
          </w:tcPr>
          <w:p w14:paraId="7A757A03" w14:textId="33B9E3EA" w:rsidR="007215B6" w:rsidRPr="00956C2B" w:rsidRDefault="007215B6" w:rsidP="007215B6">
            <w:pPr>
              <w:spacing w:after="0" w:line="240" w:lineRule="auto"/>
              <w:jc w:val="both"/>
              <w:rPr>
                <w:rFonts w:cstheme="minorHAnsi"/>
                <w:sz w:val="24"/>
                <w:szCs w:val="24"/>
              </w:rPr>
            </w:pPr>
            <w:r w:rsidRPr="00956C2B">
              <w:rPr>
                <w:rFonts w:cstheme="minorHAnsi"/>
                <w:sz w:val="24"/>
                <w:szCs w:val="24"/>
              </w:rPr>
              <w:t>State how reliable their predictions are, i.e. not reliable if extrapolated.</w:t>
            </w:r>
          </w:p>
        </w:tc>
        <w:tc>
          <w:tcPr>
            <w:tcW w:w="726" w:type="dxa"/>
          </w:tcPr>
          <w:p w14:paraId="07D6AB85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609" w:type="dxa"/>
          </w:tcPr>
          <w:p w14:paraId="517ECC7B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711" w:type="dxa"/>
          </w:tcPr>
          <w:p w14:paraId="0877693F" w14:textId="77777777" w:rsidR="007215B6" w:rsidRPr="00956C2B" w:rsidRDefault="007215B6" w:rsidP="007215B6">
            <w:pPr>
              <w:spacing w:after="0"/>
              <w:rPr>
                <w:rFonts w:cstheme="minorHAnsi"/>
                <w:sz w:val="24"/>
                <w:szCs w:val="24"/>
              </w:rPr>
            </w:pPr>
          </w:p>
        </w:tc>
      </w:tr>
    </w:tbl>
    <w:p w14:paraId="07C723F2" w14:textId="09E167E3" w:rsidR="00471B37" w:rsidRPr="00956C2B" w:rsidRDefault="00956C2B">
      <w:pPr>
        <w:rPr>
          <w:rFonts w:cstheme="minorHAnsi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E5F9BE" wp14:editId="3E02B1F3">
                <wp:simplePos x="0" y="0"/>
                <wp:positionH relativeFrom="margin">
                  <wp:align>left</wp:align>
                </wp:positionH>
                <wp:positionV relativeFrom="paragraph">
                  <wp:posOffset>6581774</wp:posOffset>
                </wp:positionV>
                <wp:extent cx="6734175" cy="1685925"/>
                <wp:effectExtent l="0" t="0" r="28575" b="2857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34175" cy="1685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AAA0BF" w14:textId="77777777" w:rsidR="00956C2B" w:rsidRPr="00956C2B" w:rsidRDefault="00956C2B" w:rsidP="00956C2B">
                            <w:pPr>
                              <w:spacing w:after="0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bookmarkStart w:id="0" w:name="_GoBack"/>
                            <w:r w:rsidRPr="00956C2B">
                              <w:rPr>
                                <w:b/>
                                <w:sz w:val="24"/>
                                <w:szCs w:val="24"/>
                              </w:rPr>
                              <w:t xml:space="preserve">Links: </w:t>
                            </w:r>
                          </w:p>
                          <w:p w14:paraId="044CC090" w14:textId="036579D8" w:rsidR="0001443B" w:rsidRDefault="0001443B" w:rsidP="0001443B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1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The processes that you learn in this topic will enable you to present data in a variety of different forms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</w:t>
                            </w:r>
                          </w:p>
                          <w:p w14:paraId="0F83F5F5" w14:textId="4ADCEE10" w:rsidR="0001443B" w:rsidRDefault="0001443B" w:rsidP="0001443B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2: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You will apply your knowledge of statistics to be able to select the most appropriate methods for presenting different sets of data, and to interpret charts and graphs. </w:t>
                            </w:r>
                          </w:p>
                          <w:p w14:paraId="547F80D5" w14:textId="15F2C81B" w:rsidR="0001443B" w:rsidRDefault="0001443B" w:rsidP="0001443B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 xml:space="preserve">LG3: You will use your problem-solving skills and mastery of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statistics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to solve complex Mathematical problems such as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problems where you must make comparisons between sets of data presented in different forms. 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 xml:space="preserve">   </w:t>
                            </w:r>
                          </w:p>
                          <w:bookmarkEnd w:id="0"/>
                          <w:p w14:paraId="76334112" w14:textId="0BE7DBF3" w:rsidR="00956C2B" w:rsidRPr="00956C2B" w:rsidRDefault="00956C2B" w:rsidP="00956C2B">
                            <w:pPr>
                              <w:spacing w:after="0"/>
                              <w:rPr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EE5F9BE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0;margin-top:518.25pt;width:530.25pt;height:132.7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" fillcolor="white [3201]" strokeweight="1.5pt">
                <v:textbox>
                  <w:txbxContent>
                    <w:p w14:paraId="77AAA0BF" w14:textId="77777777" w:rsidR="00956C2B" w:rsidRPr="00956C2B" w:rsidRDefault="00956C2B" w:rsidP="00956C2B">
                      <w:pPr>
                        <w:spacing w:after="0"/>
                        <w:rPr>
                          <w:b/>
                          <w:sz w:val="24"/>
                          <w:szCs w:val="24"/>
                        </w:rPr>
                      </w:pPr>
                      <w:bookmarkStart w:id="1" w:name="_GoBack"/>
                      <w:r w:rsidRPr="00956C2B">
                        <w:rPr>
                          <w:b/>
                          <w:sz w:val="24"/>
                          <w:szCs w:val="24"/>
                        </w:rPr>
                        <w:t xml:space="preserve">Links: </w:t>
                      </w:r>
                    </w:p>
                    <w:p w14:paraId="044CC090" w14:textId="036579D8" w:rsidR="0001443B" w:rsidRDefault="0001443B" w:rsidP="0001443B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1: </w:t>
                      </w:r>
                      <w:r>
                        <w:rPr>
                          <w:sz w:val="24"/>
                          <w:szCs w:val="24"/>
                        </w:rPr>
                        <w:t xml:space="preserve">The processes that you learn in this topic will enable you to present data in a variety of different forms. </w:t>
                      </w:r>
                      <w:r>
                        <w:rPr>
                          <w:sz w:val="24"/>
                          <w:szCs w:val="24"/>
                        </w:rPr>
                        <w:t xml:space="preserve">  </w:t>
                      </w:r>
                    </w:p>
                    <w:p w14:paraId="0F83F5F5" w14:textId="4ADCEE10" w:rsidR="0001443B" w:rsidRDefault="0001443B" w:rsidP="0001443B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2: </w:t>
                      </w:r>
                      <w:r>
                        <w:rPr>
                          <w:sz w:val="24"/>
                          <w:szCs w:val="24"/>
                        </w:rPr>
                        <w:t xml:space="preserve">You will apply your knowledge of statistics to be able to select the most appropriate methods for presenting different sets of data, and to interpret charts and graphs. </w:t>
                      </w:r>
                    </w:p>
                    <w:p w14:paraId="547F80D5" w14:textId="15F2C81B" w:rsidR="0001443B" w:rsidRDefault="0001443B" w:rsidP="0001443B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 xml:space="preserve">LG3: You will use your problem-solving skills and mastery of </w:t>
                      </w:r>
                      <w:r>
                        <w:rPr>
                          <w:sz w:val="24"/>
                          <w:szCs w:val="24"/>
                        </w:rPr>
                        <w:t>statistics</w:t>
                      </w:r>
                      <w:r>
                        <w:rPr>
                          <w:sz w:val="24"/>
                          <w:szCs w:val="24"/>
                        </w:rPr>
                        <w:t xml:space="preserve"> to solve complex Mathematical problems such as</w:t>
                      </w:r>
                      <w:r>
                        <w:rPr>
                          <w:sz w:val="24"/>
                          <w:szCs w:val="24"/>
                        </w:rPr>
                        <w:t xml:space="preserve"> problems where you must make comparisons between sets of data presented in different forms. </w:t>
                      </w:r>
                      <w:r>
                        <w:rPr>
                          <w:sz w:val="24"/>
                          <w:szCs w:val="24"/>
                        </w:rPr>
                        <w:t xml:space="preserve">   </w:t>
                      </w:r>
                    </w:p>
                    <w:bookmarkEnd w:id="1"/>
                    <w:p w14:paraId="76334112" w14:textId="0BE7DBF3" w:rsidR="00956C2B" w:rsidRPr="00956C2B" w:rsidRDefault="00956C2B" w:rsidP="00956C2B">
                      <w:pPr>
                        <w:spacing w:after="0"/>
                        <w:rPr>
                          <w:sz w:val="24"/>
                          <w:szCs w:val="24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sectPr w:rsidR="00471B37" w:rsidRPr="00956C2B" w:rsidSect="0033675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1231A7D"/>
    <w:multiLevelType w:val="hybridMultilevel"/>
    <w:tmpl w:val="DA5CBEA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B33C56"/>
    <w:multiLevelType w:val="hybridMultilevel"/>
    <w:tmpl w:val="483EE1C0"/>
    <w:lvl w:ilvl="0" w:tplc="9FBEB8BE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F4675F9"/>
    <w:multiLevelType w:val="hybridMultilevel"/>
    <w:tmpl w:val="5E7AC3E6"/>
    <w:lvl w:ilvl="0" w:tplc="FFB8E92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86702A"/>
    <w:multiLevelType w:val="hybridMultilevel"/>
    <w:tmpl w:val="F852FA3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DB2DE1"/>
    <w:multiLevelType w:val="hybridMultilevel"/>
    <w:tmpl w:val="19BC97A6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76F9085B"/>
    <w:multiLevelType w:val="hybridMultilevel"/>
    <w:tmpl w:val="78FCD05A"/>
    <w:lvl w:ilvl="0" w:tplc="48D69C6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0ABA"/>
    <w:rsid w:val="0001443B"/>
    <w:rsid w:val="00033CD4"/>
    <w:rsid w:val="00074F30"/>
    <w:rsid w:val="000A4ADB"/>
    <w:rsid w:val="000B079A"/>
    <w:rsid w:val="000F0257"/>
    <w:rsid w:val="00136E93"/>
    <w:rsid w:val="001C3968"/>
    <w:rsid w:val="001E6A96"/>
    <w:rsid w:val="001E7AF2"/>
    <w:rsid w:val="00274AAC"/>
    <w:rsid w:val="002A28AD"/>
    <w:rsid w:val="002F259E"/>
    <w:rsid w:val="0033675A"/>
    <w:rsid w:val="003459B1"/>
    <w:rsid w:val="003B3F69"/>
    <w:rsid w:val="003C6DFD"/>
    <w:rsid w:val="00470D54"/>
    <w:rsid w:val="00471B37"/>
    <w:rsid w:val="00497578"/>
    <w:rsid w:val="004C50D5"/>
    <w:rsid w:val="004D42C0"/>
    <w:rsid w:val="004D4AD1"/>
    <w:rsid w:val="00500F22"/>
    <w:rsid w:val="00511099"/>
    <w:rsid w:val="00523203"/>
    <w:rsid w:val="00584245"/>
    <w:rsid w:val="00642A9E"/>
    <w:rsid w:val="00703757"/>
    <w:rsid w:val="007215B6"/>
    <w:rsid w:val="00761238"/>
    <w:rsid w:val="0079299F"/>
    <w:rsid w:val="007955C7"/>
    <w:rsid w:val="007B3CE3"/>
    <w:rsid w:val="007D0FDE"/>
    <w:rsid w:val="007D4110"/>
    <w:rsid w:val="007F4F52"/>
    <w:rsid w:val="007F5001"/>
    <w:rsid w:val="00827835"/>
    <w:rsid w:val="00831F97"/>
    <w:rsid w:val="00832361"/>
    <w:rsid w:val="008A1A2A"/>
    <w:rsid w:val="008B5004"/>
    <w:rsid w:val="008D491A"/>
    <w:rsid w:val="008E416C"/>
    <w:rsid w:val="00905CE7"/>
    <w:rsid w:val="00956C2B"/>
    <w:rsid w:val="00971232"/>
    <w:rsid w:val="009D7C2F"/>
    <w:rsid w:val="009F6D57"/>
    <w:rsid w:val="00A4322C"/>
    <w:rsid w:val="00A772B1"/>
    <w:rsid w:val="00A962AA"/>
    <w:rsid w:val="00AA2260"/>
    <w:rsid w:val="00AE0ABA"/>
    <w:rsid w:val="00B23497"/>
    <w:rsid w:val="00B24E5E"/>
    <w:rsid w:val="00B85982"/>
    <w:rsid w:val="00BC1C13"/>
    <w:rsid w:val="00C010E9"/>
    <w:rsid w:val="00C46DA0"/>
    <w:rsid w:val="00C7069B"/>
    <w:rsid w:val="00CE49C5"/>
    <w:rsid w:val="00CF284B"/>
    <w:rsid w:val="00D137E1"/>
    <w:rsid w:val="00DF21BB"/>
    <w:rsid w:val="00E048FE"/>
    <w:rsid w:val="00E27C22"/>
    <w:rsid w:val="00E50992"/>
    <w:rsid w:val="00E54214"/>
    <w:rsid w:val="00E85B48"/>
    <w:rsid w:val="00E904C9"/>
    <w:rsid w:val="00ED0966"/>
    <w:rsid w:val="00F15695"/>
    <w:rsid w:val="00FF5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637E4D36"/>
  <w15:chartTrackingRefBased/>
  <w15:docId w15:val="{9D0A7B8D-6756-482F-A8B0-F7E78AF7F7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E49C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02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0257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F0257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F02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8557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3.w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2.w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numbering" Target="numbering.xml"/><Relationship Id="rId9" Type="http://schemas.openxmlformats.org/officeDocument/2006/relationships/hyperlink" Target="https://commons.wikimedia.org/wiki/File:Thumbs_up_font_awesome.svg" TargetMode="Externa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BF0E80F59BB104798E222572B3D5FDE" ma:contentTypeVersion="12" ma:contentTypeDescription="Create a new document." ma:contentTypeScope="" ma:versionID="6d3ace640bf360eaecbf916c3d376203">
  <xsd:schema xmlns:xsd="http://www.w3.org/2001/XMLSchema" xmlns:xs="http://www.w3.org/2001/XMLSchema" xmlns:p="http://schemas.microsoft.com/office/2006/metadata/properties" xmlns:ns2="3cde8ce8-497b-4d58-ad3b-77e996642cc8" xmlns:ns3="1c2ace7b-0193-49d6-b28f-a6c5f1daf0a8" targetNamespace="http://schemas.microsoft.com/office/2006/metadata/properties" ma:root="true" ma:fieldsID="68de4921ee568875b070f02223174350" ns2:_="" ns3:_="">
    <xsd:import namespace="3cde8ce8-497b-4d58-ad3b-77e996642cc8"/>
    <xsd:import namespace="1c2ace7b-0193-49d6-b28f-a6c5f1daf0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de8ce8-497b-4d58-ad3b-77e996642cc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2ace7b-0193-49d6-b28f-a6c5f1daf0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FCB55CE-E318-4D1D-ADEA-60C60614515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FD825FF-2ED0-4064-8AE3-B1EE90CA2DB8}">
  <ds:schemaRefs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3cde8ce8-497b-4d58-ad3b-77e996642cc8"/>
    <ds:schemaRef ds:uri="1c2ace7b-0193-49d6-b28f-a6c5f1daf0a8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4755DC73-02AE-4B30-9CBD-14B294CD0A3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578</Words>
  <Characters>3297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cherley, Scott</dc:creator>
  <cp:keywords/>
  <dc:description/>
  <cp:lastModifiedBy>Barlow, Katy</cp:lastModifiedBy>
  <cp:revision>3</cp:revision>
  <cp:lastPrinted>2019-06-10T12:24:00Z</cp:lastPrinted>
  <dcterms:created xsi:type="dcterms:W3CDTF">2019-06-14T09:22:00Z</dcterms:created>
  <dcterms:modified xsi:type="dcterms:W3CDTF">2019-06-14T1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BF0E80F59BB104798E222572B3D5FDE</vt:lpwstr>
  </property>
</Properties>
</file>